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5A74852" w14:textId="77777777" w:rsidR="00634A84" w:rsidRDefault="00634A84" w:rsidP="00634A84">
      <w:pPr>
        <w:spacing w:line="240" w:lineRule="auto"/>
      </w:pPr>
      <w:r>
        <w:t xml:space="preserve">Review WS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</w:t>
      </w:r>
    </w:p>
    <w:p w14:paraId="0D8E5932" w14:textId="77777777" w:rsidR="00634A84" w:rsidRDefault="00634A84">
      <w:r>
        <w:t xml:space="preserve">Unit </w:t>
      </w:r>
      <w:r w:rsidR="006802C7">
        <w:t>4</w:t>
      </w:r>
      <w:r>
        <w:t xml:space="preserve"> – Trig Inverses</w:t>
      </w:r>
    </w:p>
    <w:p w14:paraId="290079C1" w14:textId="020E6159" w:rsidR="00473812" w:rsidRDefault="00634A84" w:rsidP="00C87719">
      <w:r w:rsidRPr="0017528A">
        <w:rPr>
          <w:b/>
          <w:u w:val="single"/>
        </w:rPr>
        <w:t>Graphing:</w:t>
      </w:r>
      <w:r>
        <w:t xml:space="preserve"> Know how to graph all 6 trig functions with transformations.  Know the domain, range, period, location of asymptotes, max/min</w:t>
      </w:r>
      <w:r w:rsidR="00473812">
        <w:t>,</w:t>
      </w:r>
      <w:r w:rsidR="005F542A">
        <w:t>&amp;</w:t>
      </w:r>
      <w:r w:rsidR="00473812">
        <w:t xml:space="preserve"> odd/even</w:t>
      </w:r>
      <w:r w:rsidR="005F542A">
        <w:t xml:space="preserve"> of all parent graphs and transformations.</w:t>
      </w:r>
    </w:p>
    <w:p w14:paraId="124BA97F" w14:textId="77777777" w:rsidR="00C87719" w:rsidRDefault="00A62C31" w:rsidP="00C87719">
      <w:r>
        <w:t>Graph each function.</w:t>
      </w:r>
      <w:r w:rsidR="00C87719"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C87719" w14:paraId="2DD1EEA5" w14:textId="77777777" w:rsidTr="00C87719">
        <w:tc>
          <w:tcPr>
            <w:tcW w:w="5395" w:type="dxa"/>
          </w:tcPr>
          <w:p w14:paraId="7BB23271" w14:textId="77777777" w:rsidR="00C87719" w:rsidRDefault="00C87719" w:rsidP="00C87719">
            <w:pPr>
              <w:pStyle w:val="ListParagraph"/>
              <w:numPr>
                <w:ilvl w:val="0"/>
                <w:numId w:val="5"/>
              </w:numPr>
            </w:pPr>
            <w:r w:rsidRPr="00C87719">
              <w:rPr>
                <w:position w:val="-22"/>
              </w:rPr>
              <w:object w:dxaOrig="2260" w:dyaOrig="560" w14:anchorId="78DFBC8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3.5pt;height:28pt" o:ole="">
                  <v:imagedata r:id="rId7" o:title=""/>
                </v:shape>
                <o:OLEObject Type="Embed" ProgID="Equation.DSMT4" ShapeID="_x0000_i1025" DrawAspect="Content" ObjectID="_1566927962" r:id="rId8"/>
              </w:object>
            </w:r>
          </w:p>
        </w:tc>
        <w:tc>
          <w:tcPr>
            <w:tcW w:w="5395" w:type="dxa"/>
          </w:tcPr>
          <w:p w14:paraId="4CEEA607" w14:textId="77777777" w:rsidR="00C87719" w:rsidRDefault="00A62C31" w:rsidP="00A62C31">
            <w:pPr>
              <w:pStyle w:val="ListParagraph"/>
              <w:numPr>
                <w:ilvl w:val="0"/>
                <w:numId w:val="5"/>
              </w:numPr>
            </w:pPr>
            <w:r w:rsidRPr="00C87719">
              <w:rPr>
                <w:position w:val="-22"/>
              </w:rPr>
              <w:object w:dxaOrig="2060" w:dyaOrig="560" w14:anchorId="130AC23F">
                <v:shape id="_x0000_i1026" type="#_x0000_t75" style="width:102.5pt;height:28pt" o:ole="">
                  <v:imagedata r:id="rId9" o:title=""/>
                </v:shape>
                <o:OLEObject Type="Embed" ProgID="Equation.DSMT4" ShapeID="_x0000_i1026" DrawAspect="Content" ObjectID="_1566927963" r:id="rId10"/>
              </w:object>
            </w:r>
          </w:p>
          <w:p w14:paraId="5DFC2986" w14:textId="77777777" w:rsidR="00A62C31" w:rsidRDefault="00A62C31" w:rsidP="00A62C31">
            <w:pPr>
              <w:pStyle w:val="ListParagraph"/>
              <w:ind w:left="360"/>
            </w:pPr>
          </w:p>
        </w:tc>
      </w:tr>
      <w:tr w:rsidR="00C87719" w14:paraId="790BB058" w14:textId="77777777" w:rsidTr="00C87719">
        <w:tc>
          <w:tcPr>
            <w:tcW w:w="5395" w:type="dxa"/>
          </w:tcPr>
          <w:p w14:paraId="69BCF82C" w14:textId="77777777" w:rsidR="00C87719" w:rsidRDefault="00A62C31" w:rsidP="00150E57">
            <w:pPr>
              <w:pStyle w:val="ListParagraph"/>
              <w:numPr>
                <w:ilvl w:val="0"/>
                <w:numId w:val="5"/>
              </w:numPr>
            </w:pPr>
            <w:r w:rsidRPr="00C87719">
              <w:rPr>
                <w:position w:val="-22"/>
              </w:rPr>
              <w:object w:dxaOrig="1760" w:dyaOrig="560" w14:anchorId="0C9D7827">
                <v:shape id="_x0000_i1027" type="#_x0000_t75" style="width:88pt;height:28pt" o:ole="">
                  <v:imagedata r:id="rId11" o:title=""/>
                </v:shape>
                <o:OLEObject Type="Embed" ProgID="Equation.DSMT4" ShapeID="_x0000_i1027" DrawAspect="Content" ObjectID="_1566927964" r:id="rId12"/>
              </w:object>
            </w:r>
          </w:p>
          <w:p w14:paraId="6112F5E2" w14:textId="77777777" w:rsidR="00C87719" w:rsidRDefault="00C87719" w:rsidP="00C87719"/>
        </w:tc>
        <w:tc>
          <w:tcPr>
            <w:tcW w:w="5395" w:type="dxa"/>
          </w:tcPr>
          <w:p w14:paraId="2F6FB8B8" w14:textId="77777777" w:rsidR="00C87719" w:rsidRDefault="00A62C31" w:rsidP="00A62C31">
            <w:pPr>
              <w:pStyle w:val="ListParagraph"/>
              <w:numPr>
                <w:ilvl w:val="0"/>
                <w:numId w:val="5"/>
              </w:numPr>
            </w:pPr>
            <w:r w:rsidRPr="00A62C31">
              <w:rPr>
                <w:position w:val="-20"/>
              </w:rPr>
              <w:object w:dxaOrig="1980" w:dyaOrig="540" w14:anchorId="3BC6130D">
                <v:shape id="_x0000_i1028" type="#_x0000_t75" style="width:99.5pt;height:27.5pt" o:ole="">
                  <v:imagedata r:id="rId13" o:title=""/>
                </v:shape>
                <o:OLEObject Type="Embed" ProgID="Equation.DSMT4" ShapeID="_x0000_i1028" DrawAspect="Content" ObjectID="_1566927965" r:id="rId14"/>
              </w:object>
            </w:r>
          </w:p>
        </w:tc>
      </w:tr>
    </w:tbl>
    <w:p w14:paraId="3FC8FF3D" w14:textId="7244325D" w:rsidR="009F1C6A" w:rsidRDefault="00C87719" w:rsidP="00C87719">
      <w:pPr>
        <w:pStyle w:val="ListParagraph"/>
        <w:ind w:left="0"/>
      </w:pPr>
      <w:r>
        <w:t xml:space="preserve"> </w:t>
      </w:r>
      <w:r w:rsidR="009F1C6A" w:rsidRPr="005C4F75">
        <w:rPr>
          <w:b/>
          <w:u w:val="single"/>
        </w:rPr>
        <w:t>Damped Trig Functions</w:t>
      </w:r>
      <w:r w:rsidR="009F1C6A">
        <w:t>:</w:t>
      </w:r>
      <w:r w:rsidR="008C72BF">
        <w:t xml:space="preserve"> (No calculator)</w:t>
      </w:r>
    </w:p>
    <w:p w14:paraId="48D0257F" w14:textId="77777777" w:rsidR="009F1C6A" w:rsidRDefault="00C87719" w:rsidP="00C87719">
      <w:pPr>
        <w:pStyle w:val="ListParagraph"/>
        <w:ind w:left="0"/>
      </w:pPr>
      <w:r>
        <w:t xml:space="preserve">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9F1C6A" w14:paraId="177C00BA" w14:textId="77777777" w:rsidTr="009F1C6A">
        <w:tc>
          <w:tcPr>
            <w:tcW w:w="5395" w:type="dxa"/>
          </w:tcPr>
          <w:p w14:paraId="528BC96A" w14:textId="73863978" w:rsidR="009F1C6A" w:rsidRDefault="009F1C6A" w:rsidP="009F1C6A">
            <w:pPr>
              <w:pStyle w:val="ListParagraph"/>
              <w:numPr>
                <w:ilvl w:val="0"/>
                <w:numId w:val="5"/>
              </w:numPr>
            </w:pPr>
            <w:r>
              <w:t xml:space="preserve">Find the value of </w:t>
            </w:r>
            <w:r w:rsidR="008C72BF" w:rsidRPr="008C72BF">
              <w:rPr>
                <w:position w:val="-10"/>
              </w:rPr>
              <w:object w:dxaOrig="1480" w:dyaOrig="340" w14:anchorId="1DA3EC4C">
                <v:shape id="_x0000_i1029" type="#_x0000_t75" style="width:74pt;height:17.5pt" o:ole="">
                  <v:imagedata r:id="rId15" o:title=""/>
                </v:shape>
                <o:OLEObject Type="Embed" ProgID="Equation.DSMT4" ShapeID="_x0000_i1029" DrawAspect="Content" ObjectID="_1566927966" r:id="rId16"/>
              </w:object>
            </w:r>
            <w:r w:rsidR="008C72BF">
              <w:t xml:space="preserve"> when</w:t>
            </w:r>
          </w:p>
          <w:p w14:paraId="146F504D" w14:textId="6A2051CE" w:rsidR="008C72BF" w:rsidRDefault="008C72BF" w:rsidP="008C72BF">
            <w:pPr>
              <w:pStyle w:val="ListParagraph"/>
              <w:numPr>
                <w:ilvl w:val="0"/>
                <w:numId w:val="8"/>
              </w:numPr>
            </w:pPr>
            <w:r>
              <w:t xml:space="preserve"> </w:t>
            </w:r>
            <w:r w:rsidR="002135EC" w:rsidRPr="008C72BF">
              <w:rPr>
                <w:position w:val="-20"/>
              </w:rPr>
              <w:object w:dxaOrig="720" w:dyaOrig="540" w14:anchorId="725EF3F5">
                <v:shape id="_x0000_i1030" type="#_x0000_t75" style="width:36.5pt;height:27.5pt" o:ole="">
                  <v:imagedata r:id="rId17" o:title=""/>
                </v:shape>
                <o:OLEObject Type="Embed" ProgID="Equation.DSMT4" ShapeID="_x0000_i1030" DrawAspect="Content" ObjectID="_1566927967" r:id="rId18"/>
              </w:object>
            </w:r>
          </w:p>
          <w:p w14:paraId="5D5547BE" w14:textId="74FC1F8E" w:rsidR="008C72BF" w:rsidRDefault="008C72BF" w:rsidP="008C72BF">
            <w:pPr>
              <w:pStyle w:val="ListParagraph"/>
              <w:numPr>
                <w:ilvl w:val="0"/>
                <w:numId w:val="8"/>
              </w:numPr>
            </w:pPr>
            <w:r>
              <w:t xml:space="preserve"> </w:t>
            </w:r>
            <w:r w:rsidRPr="008C72BF">
              <w:rPr>
                <w:position w:val="-6"/>
              </w:rPr>
              <w:object w:dxaOrig="540" w:dyaOrig="220" w14:anchorId="4D414DDF">
                <v:shape id="_x0000_i1031" type="#_x0000_t75" style="width:27.5pt;height:11.5pt" o:ole="">
                  <v:imagedata r:id="rId19" o:title=""/>
                </v:shape>
                <o:OLEObject Type="Embed" ProgID="Equation.DSMT4" ShapeID="_x0000_i1031" DrawAspect="Content" ObjectID="_1566927968" r:id="rId20"/>
              </w:object>
            </w:r>
          </w:p>
          <w:p w14:paraId="2811FAF6" w14:textId="06243CB2" w:rsidR="008C72BF" w:rsidRDefault="008C72BF" w:rsidP="008C72BF">
            <w:pPr>
              <w:pStyle w:val="ListParagraph"/>
              <w:numPr>
                <w:ilvl w:val="0"/>
                <w:numId w:val="8"/>
              </w:numPr>
            </w:pPr>
            <w:r w:rsidRPr="008C72BF">
              <w:rPr>
                <w:position w:val="-6"/>
              </w:rPr>
              <w:object w:dxaOrig="660" w:dyaOrig="260" w14:anchorId="0753773C">
                <v:shape id="_x0000_i1032" type="#_x0000_t75" style="width:33.5pt;height:13.5pt" o:ole="">
                  <v:imagedata r:id="rId21" o:title=""/>
                </v:shape>
                <o:OLEObject Type="Embed" ProgID="Equation.DSMT4" ShapeID="_x0000_i1032" DrawAspect="Content" ObjectID="_1566927969" r:id="rId22"/>
              </w:object>
            </w:r>
          </w:p>
          <w:p w14:paraId="3CDED902" w14:textId="422B5BD8" w:rsidR="008C72BF" w:rsidRDefault="008C72BF" w:rsidP="008C72BF">
            <w:pPr>
              <w:pStyle w:val="ListParagraph"/>
            </w:pPr>
          </w:p>
        </w:tc>
        <w:tc>
          <w:tcPr>
            <w:tcW w:w="5395" w:type="dxa"/>
          </w:tcPr>
          <w:p w14:paraId="14D90BDC" w14:textId="77777777" w:rsidR="009F1C6A" w:rsidRDefault="008C72BF" w:rsidP="008C72BF">
            <w:pPr>
              <w:pStyle w:val="ListParagraph"/>
              <w:numPr>
                <w:ilvl w:val="0"/>
                <w:numId w:val="5"/>
              </w:numPr>
            </w:pPr>
            <w:r>
              <w:t xml:space="preserve">Find the value of </w:t>
            </w:r>
            <w:r w:rsidRPr="008C72BF">
              <w:rPr>
                <w:position w:val="-10"/>
              </w:rPr>
              <w:object w:dxaOrig="1380" w:dyaOrig="320" w14:anchorId="5A58C10A">
                <v:shape id="_x0000_i1033" type="#_x0000_t75" style="width:69.5pt;height:16pt" o:ole="">
                  <v:imagedata r:id="rId23" o:title=""/>
                </v:shape>
                <o:OLEObject Type="Embed" ProgID="Equation.DSMT4" ShapeID="_x0000_i1033" DrawAspect="Content" ObjectID="_1566927970" r:id="rId24"/>
              </w:object>
            </w:r>
          </w:p>
          <w:p w14:paraId="5EA288FC" w14:textId="54D9AA13" w:rsidR="008C72BF" w:rsidRDefault="002135EC" w:rsidP="008C72BF">
            <w:pPr>
              <w:pStyle w:val="ListParagraph"/>
              <w:numPr>
                <w:ilvl w:val="0"/>
                <w:numId w:val="9"/>
              </w:numPr>
            </w:pPr>
            <w:r w:rsidRPr="008C72BF">
              <w:rPr>
                <w:position w:val="-20"/>
              </w:rPr>
              <w:object w:dxaOrig="720" w:dyaOrig="540" w14:anchorId="65A8A946">
                <v:shape id="_x0000_i1034" type="#_x0000_t75" style="width:36.5pt;height:27.5pt" o:ole="">
                  <v:imagedata r:id="rId25" o:title=""/>
                </v:shape>
                <o:OLEObject Type="Embed" ProgID="Equation.DSMT4" ShapeID="_x0000_i1034" DrawAspect="Content" ObjectID="_1566927971" r:id="rId26"/>
              </w:object>
            </w:r>
          </w:p>
          <w:p w14:paraId="1C6E05B0" w14:textId="6C9CA530" w:rsidR="008C72BF" w:rsidRDefault="008C72BF" w:rsidP="008C72BF">
            <w:pPr>
              <w:pStyle w:val="ListParagraph"/>
              <w:numPr>
                <w:ilvl w:val="0"/>
                <w:numId w:val="9"/>
              </w:numPr>
            </w:pPr>
            <w:r>
              <w:t xml:space="preserve"> </w:t>
            </w:r>
            <w:r w:rsidRPr="008C72BF">
              <w:rPr>
                <w:position w:val="-6"/>
              </w:rPr>
              <w:object w:dxaOrig="540" w:dyaOrig="220" w14:anchorId="1272D5AC">
                <v:shape id="_x0000_i1035" type="#_x0000_t75" style="width:27.5pt;height:11.5pt" o:ole="">
                  <v:imagedata r:id="rId19" o:title=""/>
                </v:shape>
                <o:OLEObject Type="Embed" ProgID="Equation.DSMT4" ShapeID="_x0000_i1035" DrawAspect="Content" ObjectID="_1566927972" r:id="rId27"/>
              </w:object>
            </w:r>
          </w:p>
          <w:p w14:paraId="43DCF81F" w14:textId="625DFCEA" w:rsidR="008C72BF" w:rsidRDefault="002135EC" w:rsidP="008C72BF">
            <w:pPr>
              <w:pStyle w:val="ListParagraph"/>
              <w:numPr>
                <w:ilvl w:val="0"/>
                <w:numId w:val="9"/>
              </w:numPr>
            </w:pPr>
            <w:r w:rsidRPr="002135EC">
              <w:rPr>
                <w:position w:val="-20"/>
              </w:rPr>
              <w:object w:dxaOrig="680" w:dyaOrig="540" w14:anchorId="5A7BE8E5">
                <v:shape id="_x0000_i1036" type="#_x0000_t75" style="width:34.5pt;height:28pt" o:ole="">
                  <v:imagedata r:id="rId28" o:title=""/>
                </v:shape>
                <o:OLEObject Type="Embed" ProgID="Equation.DSMT4" ShapeID="_x0000_i1036" DrawAspect="Content" ObjectID="_1566927973" r:id="rId29"/>
              </w:object>
            </w:r>
          </w:p>
          <w:p w14:paraId="4C37E5E9" w14:textId="0283C995" w:rsidR="008C72BF" w:rsidRDefault="008C72BF" w:rsidP="008C72BF">
            <w:pPr>
              <w:pStyle w:val="ListParagraph"/>
              <w:ind w:left="360"/>
            </w:pPr>
          </w:p>
        </w:tc>
      </w:tr>
      <w:tr w:rsidR="009F1C6A" w14:paraId="374CE570" w14:textId="77777777" w:rsidTr="009F1C6A">
        <w:tc>
          <w:tcPr>
            <w:tcW w:w="5395" w:type="dxa"/>
          </w:tcPr>
          <w:p w14:paraId="0B349453" w14:textId="6F595E68" w:rsidR="009F1C6A" w:rsidRDefault="008C72BF" w:rsidP="008C72BF">
            <w:pPr>
              <w:pStyle w:val="ListParagraph"/>
              <w:numPr>
                <w:ilvl w:val="0"/>
                <w:numId w:val="5"/>
              </w:numPr>
            </w:pPr>
            <w:r>
              <w:t xml:space="preserve">Graph </w:t>
            </w:r>
            <w:r w:rsidRPr="008C72BF">
              <w:rPr>
                <w:position w:val="-10"/>
              </w:rPr>
              <w:object w:dxaOrig="1440" w:dyaOrig="300" w14:anchorId="200C1552">
                <v:shape id="_x0000_i1037" type="#_x0000_t75" style="width:1in;height:15.5pt" o:ole="">
                  <v:imagedata r:id="rId30" o:title=""/>
                </v:shape>
                <o:OLEObject Type="Embed" ProgID="Equation.DSMT4" ShapeID="_x0000_i1037" DrawAspect="Content" ObjectID="_1566927974" r:id="rId31"/>
              </w:object>
            </w:r>
          </w:p>
        </w:tc>
        <w:tc>
          <w:tcPr>
            <w:tcW w:w="5395" w:type="dxa"/>
          </w:tcPr>
          <w:p w14:paraId="3809B0A0" w14:textId="77777777" w:rsidR="009F1C6A" w:rsidRDefault="008C72BF" w:rsidP="008C72BF">
            <w:pPr>
              <w:pStyle w:val="ListParagraph"/>
              <w:numPr>
                <w:ilvl w:val="0"/>
                <w:numId w:val="5"/>
              </w:numPr>
            </w:pPr>
            <w:r>
              <w:t xml:space="preserve">Graph </w:t>
            </w:r>
            <w:r w:rsidRPr="008C72BF">
              <w:rPr>
                <w:position w:val="-12"/>
              </w:rPr>
              <w:object w:dxaOrig="1480" w:dyaOrig="340" w14:anchorId="3DE8AD67">
                <v:shape id="_x0000_i1038" type="#_x0000_t75" style="width:74pt;height:17.5pt" o:ole="">
                  <v:imagedata r:id="rId32" o:title=""/>
                </v:shape>
                <o:OLEObject Type="Embed" ProgID="Equation.DSMT4" ShapeID="_x0000_i1038" DrawAspect="Content" ObjectID="_1566927975" r:id="rId33"/>
              </w:object>
            </w:r>
          </w:p>
          <w:p w14:paraId="7B2AE2D4" w14:textId="317030B7" w:rsidR="009E667F" w:rsidRDefault="009E667F" w:rsidP="009E667F">
            <w:pPr>
              <w:pStyle w:val="ListParagraph"/>
              <w:ind w:left="360"/>
            </w:pPr>
          </w:p>
        </w:tc>
      </w:tr>
    </w:tbl>
    <w:p w14:paraId="507917C7" w14:textId="2811AABF" w:rsidR="00634A84" w:rsidRDefault="00C87719" w:rsidP="00C87719">
      <w:pPr>
        <w:pStyle w:val="ListParagraph"/>
        <w:ind w:left="0"/>
      </w:pPr>
      <w:r>
        <w:t xml:space="preserve">                                         </w:t>
      </w:r>
    </w:p>
    <w:p w14:paraId="50921837" w14:textId="307DCAF0" w:rsidR="006802C7" w:rsidRDefault="006802C7">
      <w:r w:rsidRPr="005C4F75">
        <w:rPr>
          <w:b/>
          <w:u w:val="single"/>
        </w:rPr>
        <w:t xml:space="preserve">Graph </w:t>
      </w:r>
      <w:r w:rsidR="005C4F75" w:rsidRPr="005C4F75">
        <w:rPr>
          <w:b/>
          <w:u w:val="single"/>
        </w:rPr>
        <w:t>inverses</w:t>
      </w:r>
      <w:r w:rsidR="005C4F75">
        <w:t xml:space="preserve"> </w:t>
      </w:r>
      <w:r>
        <w:t>and state domain and range.</w:t>
      </w:r>
    </w:p>
    <w:tbl>
      <w:tblPr>
        <w:tblStyle w:val="TableGrid"/>
        <w:tblW w:w="10268" w:type="dxa"/>
        <w:tblLayout w:type="fixed"/>
        <w:tblLook w:val="04A0" w:firstRow="1" w:lastRow="0" w:firstColumn="1" w:lastColumn="0" w:noHBand="0" w:noVBand="1"/>
      </w:tblPr>
      <w:tblGrid>
        <w:gridCol w:w="2566"/>
        <w:gridCol w:w="2568"/>
        <w:gridCol w:w="2566"/>
        <w:gridCol w:w="2568"/>
      </w:tblGrid>
      <w:tr w:rsidR="006802C7" w14:paraId="27F91E27" w14:textId="77777777" w:rsidTr="006802C7">
        <w:trPr>
          <w:trHeight w:val="998"/>
        </w:trPr>
        <w:tc>
          <w:tcPr>
            <w:tcW w:w="2031" w:type="dxa"/>
            <w:vAlign w:val="center"/>
          </w:tcPr>
          <w:p w14:paraId="0FB7D78A" w14:textId="18EBD860" w:rsidR="006802C7" w:rsidRDefault="006802C7" w:rsidP="008C72BF">
            <w:pPr>
              <w:pStyle w:val="ListParagraph"/>
              <w:numPr>
                <w:ilvl w:val="0"/>
                <w:numId w:val="5"/>
              </w:numPr>
            </w:pPr>
            <w:r>
              <w:t>y = 3 arccos (x)</w:t>
            </w:r>
          </w:p>
        </w:tc>
        <w:tc>
          <w:tcPr>
            <w:tcW w:w="2032" w:type="dxa"/>
            <w:vAlign w:val="center"/>
          </w:tcPr>
          <w:p w14:paraId="1AD48FA5" w14:textId="77777777" w:rsidR="006802C7" w:rsidRDefault="006802C7" w:rsidP="008C72BF">
            <w:pPr>
              <w:pStyle w:val="ListParagraph"/>
              <w:numPr>
                <w:ilvl w:val="0"/>
                <w:numId w:val="5"/>
              </w:numPr>
              <w:jc w:val="center"/>
            </w:pPr>
            <w:r>
              <w:t>y = arctan x + 1</w:t>
            </w:r>
          </w:p>
        </w:tc>
        <w:tc>
          <w:tcPr>
            <w:tcW w:w="2031" w:type="dxa"/>
            <w:vAlign w:val="center"/>
          </w:tcPr>
          <w:p w14:paraId="67975D7E" w14:textId="77777777" w:rsidR="006802C7" w:rsidRPr="00736087" w:rsidRDefault="006802C7" w:rsidP="008C72BF">
            <w:pPr>
              <w:pStyle w:val="ListParagraph"/>
              <w:numPr>
                <w:ilvl w:val="0"/>
                <w:numId w:val="5"/>
              </w:numPr>
              <w:jc w:val="center"/>
            </w:pPr>
            <w:r>
              <w:t>y = sin</w:t>
            </w:r>
            <w:r w:rsidRPr="006802C7">
              <w:rPr>
                <w:vertAlign w:val="superscript"/>
              </w:rPr>
              <w:t>-1</w:t>
            </w:r>
            <w:r>
              <w:t xml:space="preserve"> 3x</w:t>
            </w:r>
          </w:p>
        </w:tc>
        <w:tc>
          <w:tcPr>
            <w:tcW w:w="2032" w:type="dxa"/>
            <w:vAlign w:val="center"/>
          </w:tcPr>
          <w:p w14:paraId="34EA9F96" w14:textId="785EABD9" w:rsidR="006802C7" w:rsidRDefault="006802C7" w:rsidP="008C72BF">
            <w:pPr>
              <w:pStyle w:val="ListParagraph"/>
              <w:numPr>
                <w:ilvl w:val="0"/>
                <w:numId w:val="5"/>
              </w:numPr>
              <w:jc w:val="center"/>
            </w:pPr>
            <w:r>
              <w:t xml:space="preserve">y = </w:t>
            </w:r>
            <w:r w:rsidR="003C521A">
              <w:t>cot</w:t>
            </w:r>
            <w:r>
              <w:t xml:space="preserve"> </w:t>
            </w:r>
            <w:r w:rsidRPr="006802C7">
              <w:rPr>
                <w:vertAlign w:val="superscript"/>
              </w:rPr>
              <w:t>-1</w:t>
            </w:r>
            <w:r>
              <w:t xml:space="preserve"> (x + 3)</w:t>
            </w:r>
          </w:p>
        </w:tc>
      </w:tr>
    </w:tbl>
    <w:p w14:paraId="1B067DC9" w14:textId="6164F441" w:rsidR="006802C7" w:rsidRDefault="006802C7">
      <w:r w:rsidRPr="005C4F75">
        <w:rPr>
          <w:b/>
          <w:u w:val="single"/>
        </w:rPr>
        <w:t>Evaluate</w:t>
      </w:r>
      <w:r>
        <w:t>:</w:t>
      </w:r>
      <w:r w:rsidR="00C95993">
        <w:t xml:space="preserve"> No calculator!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5F542A" w14:paraId="0CDCAC6F" w14:textId="77777777" w:rsidTr="005F542A">
        <w:tc>
          <w:tcPr>
            <w:tcW w:w="3596" w:type="dxa"/>
          </w:tcPr>
          <w:p w14:paraId="7C265B1B" w14:textId="77777777" w:rsidR="005F542A" w:rsidRDefault="005F542A" w:rsidP="008C72BF">
            <w:pPr>
              <w:pStyle w:val="ListParagraph"/>
              <w:numPr>
                <w:ilvl w:val="0"/>
                <w:numId w:val="5"/>
              </w:numPr>
            </w:pPr>
            <w:r>
              <w:t>Arcsin (-1)</w:t>
            </w:r>
          </w:p>
          <w:p w14:paraId="324F441E" w14:textId="77777777" w:rsidR="005F542A" w:rsidRDefault="005F542A"/>
        </w:tc>
        <w:tc>
          <w:tcPr>
            <w:tcW w:w="3597" w:type="dxa"/>
          </w:tcPr>
          <w:p w14:paraId="16B19662" w14:textId="15BEECD1" w:rsidR="005F542A" w:rsidRDefault="005F542A" w:rsidP="008C72BF">
            <w:pPr>
              <w:pStyle w:val="ListParagraph"/>
              <w:numPr>
                <w:ilvl w:val="0"/>
                <w:numId w:val="5"/>
              </w:numPr>
            </w:pPr>
            <w:r>
              <w:t>Arccos (</w:t>
            </w:r>
            <w:r w:rsidR="00E53C31">
              <w:t>-</w:t>
            </w:r>
            <w:r>
              <w:t>1)</w:t>
            </w:r>
          </w:p>
          <w:p w14:paraId="25F4FC2E" w14:textId="77777777" w:rsidR="005F542A" w:rsidRDefault="005F542A"/>
        </w:tc>
        <w:tc>
          <w:tcPr>
            <w:tcW w:w="3597" w:type="dxa"/>
          </w:tcPr>
          <w:p w14:paraId="425CF89C" w14:textId="1732C7B8" w:rsidR="005F542A" w:rsidRDefault="005F542A" w:rsidP="008C72BF">
            <w:pPr>
              <w:pStyle w:val="ListParagraph"/>
              <w:numPr>
                <w:ilvl w:val="0"/>
                <w:numId w:val="5"/>
              </w:numPr>
            </w:pPr>
            <w:r>
              <w:t>Arc</w:t>
            </w:r>
            <w:r w:rsidR="00E53C31">
              <w:t>csc</w:t>
            </w:r>
            <w:r>
              <w:t xml:space="preserve"> (-1)</w:t>
            </w:r>
          </w:p>
          <w:p w14:paraId="427B3CEA" w14:textId="77777777" w:rsidR="005F542A" w:rsidRDefault="005F542A"/>
        </w:tc>
      </w:tr>
      <w:tr w:rsidR="005F542A" w14:paraId="7461F491" w14:textId="77777777" w:rsidTr="005F542A">
        <w:tc>
          <w:tcPr>
            <w:tcW w:w="3596" w:type="dxa"/>
          </w:tcPr>
          <w:p w14:paraId="08CFE67C" w14:textId="58AEBED3" w:rsidR="005F542A" w:rsidRDefault="00E53C31" w:rsidP="00E53C31">
            <w:pPr>
              <w:pStyle w:val="ListParagraph"/>
              <w:numPr>
                <w:ilvl w:val="0"/>
                <w:numId w:val="5"/>
              </w:numPr>
            </w:pPr>
            <w:r w:rsidRPr="00E53C31">
              <w:rPr>
                <w:position w:val="-10"/>
              </w:rPr>
              <w:object w:dxaOrig="1080" w:dyaOrig="340" w14:anchorId="3780F185">
                <v:shape id="_x0000_i1060" type="#_x0000_t75" style="width:54pt;height:17pt" o:ole="">
                  <v:imagedata r:id="rId34" o:title=""/>
                </v:shape>
                <o:OLEObject Type="Embed" ProgID="Equation.DSMT4" ShapeID="_x0000_i1060" DrawAspect="Content" ObjectID="_1566927976" r:id="rId35"/>
              </w:object>
            </w:r>
          </w:p>
        </w:tc>
        <w:tc>
          <w:tcPr>
            <w:tcW w:w="3597" w:type="dxa"/>
          </w:tcPr>
          <w:p w14:paraId="2AC9D374" w14:textId="1B1E7414" w:rsidR="005F542A" w:rsidRDefault="00E53C31" w:rsidP="00E53C31">
            <w:pPr>
              <w:pStyle w:val="ListParagraph"/>
              <w:numPr>
                <w:ilvl w:val="0"/>
                <w:numId w:val="5"/>
              </w:numPr>
            </w:pPr>
            <w:r w:rsidRPr="00E53C31">
              <w:rPr>
                <w:position w:val="-10"/>
              </w:rPr>
              <w:object w:dxaOrig="859" w:dyaOrig="320" w14:anchorId="25BED006">
                <v:shape id="_x0000_i1068" type="#_x0000_t75" style="width:43pt;height:16pt" o:ole="">
                  <v:imagedata r:id="rId36" o:title=""/>
                </v:shape>
                <o:OLEObject Type="Embed" ProgID="Equation.DSMT4" ShapeID="_x0000_i1068" DrawAspect="Content" ObjectID="_1566927977" r:id="rId37"/>
              </w:object>
            </w:r>
          </w:p>
        </w:tc>
        <w:tc>
          <w:tcPr>
            <w:tcW w:w="3597" w:type="dxa"/>
          </w:tcPr>
          <w:p w14:paraId="506FB89B" w14:textId="13336430" w:rsidR="005F542A" w:rsidRDefault="00E53C31" w:rsidP="008C72BF">
            <w:pPr>
              <w:pStyle w:val="ListParagraph"/>
              <w:numPr>
                <w:ilvl w:val="0"/>
                <w:numId w:val="5"/>
              </w:numPr>
            </w:pPr>
            <w:r>
              <w:t xml:space="preserve"> </w:t>
            </w:r>
            <w:r w:rsidRPr="00E53C31">
              <w:rPr>
                <w:position w:val="-10"/>
              </w:rPr>
              <w:object w:dxaOrig="1200" w:dyaOrig="320" w14:anchorId="098EFF75">
                <v:shape id="_x0000_i1072" type="#_x0000_t75" style="width:60pt;height:16pt" o:ole="">
                  <v:imagedata r:id="rId38" o:title=""/>
                </v:shape>
                <o:OLEObject Type="Embed" ProgID="Equation.DSMT4" ShapeID="_x0000_i1072" DrawAspect="Content" ObjectID="_1566927978" r:id="rId39"/>
              </w:object>
            </w:r>
            <w:r>
              <w:t xml:space="preserve"> </w:t>
            </w:r>
          </w:p>
          <w:p w14:paraId="1BC1C9A8" w14:textId="77777777" w:rsidR="005F542A" w:rsidRDefault="005F542A"/>
        </w:tc>
      </w:tr>
      <w:tr w:rsidR="005F542A" w14:paraId="4B6A5EC2" w14:textId="77777777" w:rsidTr="005F542A">
        <w:tc>
          <w:tcPr>
            <w:tcW w:w="3596" w:type="dxa"/>
          </w:tcPr>
          <w:p w14:paraId="6CF043E7" w14:textId="75D9DC45" w:rsidR="005F542A" w:rsidRDefault="00E53C31" w:rsidP="008C72BF">
            <w:pPr>
              <w:pStyle w:val="ListParagraph"/>
              <w:numPr>
                <w:ilvl w:val="0"/>
                <w:numId w:val="5"/>
              </w:numPr>
            </w:pPr>
            <w:r w:rsidRPr="005F542A">
              <w:rPr>
                <w:position w:val="-20"/>
              </w:rPr>
              <w:object w:dxaOrig="1260" w:dyaOrig="540" w14:anchorId="71C174C4">
                <v:shape id="_x0000_i1074" type="#_x0000_t75" style="width:63pt;height:27.5pt" o:ole="">
                  <v:imagedata r:id="rId40" o:title=""/>
                </v:shape>
                <o:OLEObject Type="Embed" ProgID="Equation.DSMT4" ShapeID="_x0000_i1074" DrawAspect="Content" ObjectID="_1566927979" r:id="rId41"/>
              </w:object>
            </w:r>
          </w:p>
        </w:tc>
        <w:tc>
          <w:tcPr>
            <w:tcW w:w="3597" w:type="dxa"/>
          </w:tcPr>
          <w:p w14:paraId="5869DE0B" w14:textId="2193A52A" w:rsidR="005F542A" w:rsidRDefault="00E53C31" w:rsidP="008C72BF">
            <w:pPr>
              <w:pStyle w:val="ListParagraph"/>
              <w:numPr>
                <w:ilvl w:val="0"/>
                <w:numId w:val="5"/>
              </w:numPr>
            </w:pPr>
            <w:r w:rsidRPr="005F542A">
              <w:rPr>
                <w:position w:val="-20"/>
              </w:rPr>
              <w:object w:dxaOrig="1380" w:dyaOrig="580" w14:anchorId="0175C01B">
                <v:shape id="_x0000_i1076" type="#_x0000_t75" style="width:69pt;height:29.5pt" o:ole="">
                  <v:imagedata r:id="rId42" o:title=""/>
                </v:shape>
                <o:OLEObject Type="Embed" ProgID="Equation.DSMT4" ShapeID="_x0000_i1076" DrawAspect="Content" ObjectID="_1566927980" r:id="rId43"/>
              </w:object>
            </w:r>
          </w:p>
        </w:tc>
        <w:tc>
          <w:tcPr>
            <w:tcW w:w="3597" w:type="dxa"/>
          </w:tcPr>
          <w:p w14:paraId="70781FD7" w14:textId="42BA1611" w:rsidR="005F542A" w:rsidRDefault="00C95993" w:rsidP="008C72BF">
            <w:pPr>
              <w:pStyle w:val="ListParagraph"/>
              <w:numPr>
                <w:ilvl w:val="0"/>
                <w:numId w:val="5"/>
              </w:numPr>
            </w:pPr>
            <w:r w:rsidRPr="005F542A">
              <w:rPr>
                <w:position w:val="-22"/>
              </w:rPr>
              <w:object w:dxaOrig="1500" w:dyaOrig="600" w14:anchorId="1C7B1EED">
                <v:shape id="_x0000_i1092" type="#_x0000_t75" style="width:75pt;height:30pt" o:ole="">
                  <v:imagedata r:id="rId44" o:title=""/>
                </v:shape>
                <o:OLEObject Type="Embed" ProgID="Equation.DSMT4" ShapeID="_x0000_i1092" DrawAspect="Content" ObjectID="_1566927981" r:id="rId45"/>
              </w:object>
            </w:r>
          </w:p>
        </w:tc>
      </w:tr>
      <w:tr w:rsidR="005F542A" w14:paraId="2C77DC03" w14:textId="77777777" w:rsidTr="005F542A">
        <w:tc>
          <w:tcPr>
            <w:tcW w:w="3596" w:type="dxa"/>
          </w:tcPr>
          <w:p w14:paraId="4AC228CB" w14:textId="48F09306" w:rsidR="005F542A" w:rsidRDefault="00E53C31" w:rsidP="008C72BF">
            <w:pPr>
              <w:pStyle w:val="ListParagraph"/>
              <w:numPr>
                <w:ilvl w:val="0"/>
                <w:numId w:val="5"/>
              </w:numPr>
            </w:pPr>
            <w:r w:rsidRPr="005F542A">
              <w:rPr>
                <w:position w:val="-20"/>
              </w:rPr>
              <w:object w:dxaOrig="1359" w:dyaOrig="540" w14:anchorId="7D6E1B6B">
                <v:shape id="_x0000_i1080" type="#_x0000_t75" style="width:68.5pt;height:27.5pt" o:ole="">
                  <v:imagedata r:id="rId46" o:title=""/>
                </v:shape>
                <o:OLEObject Type="Embed" ProgID="Equation.DSMT4" ShapeID="_x0000_i1080" DrawAspect="Content" ObjectID="_1566927982" r:id="rId47"/>
              </w:object>
            </w:r>
          </w:p>
        </w:tc>
        <w:tc>
          <w:tcPr>
            <w:tcW w:w="3597" w:type="dxa"/>
          </w:tcPr>
          <w:p w14:paraId="20170EE1" w14:textId="58AE94CE" w:rsidR="005F542A" w:rsidRDefault="00C95993" w:rsidP="008C72BF">
            <w:pPr>
              <w:pStyle w:val="ListParagraph"/>
              <w:numPr>
                <w:ilvl w:val="0"/>
                <w:numId w:val="5"/>
              </w:numPr>
            </w:pPr>
            <w:r w:rsidRPr="005F542A">
              <w:rPr>
                <w:position w:val="-20"/>
              </w:rPr>
              <w:object w:dxaOrig="1320" w:dyaOrig="540" w14:anchorId="1299DD44">
                <v:shape id="_x0000_i1094" type="#_x0000_t75" style="width:66.5pt;height:27.5pt" o:ole="">
                  <v:imagedata r:id="rId48" o:title=""/>
                </v:shape>
                <o:OLEObject Type="Embed" ProgID="Equation.DSMT4" ShapeID="_x0000_i1094" DrawAspect="Content" ObjectID="_1566927983" r:id="rId49"/>
              </w:object>
            </w:r>
          </w:p>
          <w:p w14:paraId="15A3D84E" w14:textId="7CE609E8" w:rsidR="009F1C6A" w:rsidRDefault="009F1C6A"/>
        </w:tc>
        <w:tc>
          <w:tcPr>
            <w:tcW w:w="3597" w:type="dxa"/>
          </w:tcPr>
          <w:p w14:paraId="49ADD2AC" w14:textId="701EF2F0" w:rsidR="005F542A" w:rsidRDefault="00E53C31" w:rsidP="008C72BF">
            <w:pPr>
              <w:pStyle w:val="ListParagraph"/>
              <w:numPr>
                <w:ilvl w:val="0"/>
                <w:numId w:val="5"/>
              </w:numPr>
            </w:pPr>
            <w:r w:rsidRPr="005F542A">
              <w:rPr>
                <w:position w:val="-22"/>
              </w:rPr>
              <w:object w:dxaOrig="1620" w:dyaOrig="560" w14:anchorId="3DB87DA0">
                <v:shape id="_x0000_i1084" type="#_x0000_t75" style="width:81pt;height:28pt" o:ole="">
                  <v:imagedata r:id="rId50" o:title=""/>
                </v:shape>
                <o:OLEObject Type="Embed" ProgID="Equation.DSMT4" ShapeID="_x0000_i1084" DrawAspect="Content" ObjectID="_1566927984" r:id="rId51"/>
              </w:object>
            </w:r>
          </w:p>
        </w:tc>
      </w:tr>
      <w:tr w:rsidR="005F542A" w14:paraId="7761520E" w14:textId="77777777" w:rsidTr="005F542A">
        <w:tc>
          <w:tcPr>
            <w:tcW w:w="3596" w:type="dxa"/>
          </w:tcPr>
          <w:p w14:paraId="0D403C87" w14:textId="73FA542F" w:rsidR="005F542A" w:rsidRDefault="00E53C31" w:rsidP="008C72BF">
            <w:pPr>
              <w:pStyle w:val="ListParagraph"/>
              <w:numPr>
                <w:ilvl w:val="0"/>
                <w:numId w:val="5"/>
              </w:numPr>
            </w:pPr>
            <w:r w:rsidRPr="009F1C6A">
              <w:rPr>
                <w:position w:val="-22"/>
              </w:rPr>
              <w:object w:dxaOrig="1240" w:dyaOrig="560" w14:anchorId="2F614A8E">
                <v:shape id="_x0000_i1088" type="#_x0000_t75" style="width:62.5pt;height:28pt" o:ole="">
                  <v:imagedata r:id="rId52" o:title=""/>
                </v:shape>
                <o:OLEObject Type="Embed" ProgID="Equation.DSMT4" ShapeID="_x0000_i1088" DrawAspect="Content" ObjectID="_1566927985" r:id="rId53"/>
              </w:object>
            </w:r>
          </w:p>
        </w:tc>
        <w:tc>
          <w:tcPr>
            <w:tcW w:w="3597" w:type="dxa"/>
          </w:tcPr>
          <w:p w14:paraId="745ECDEC" w14:textId="44C10B8F" w:rsidR="005F542A" w:rsidRDefault="009F1C6A" w:rsidP="008C72BF">
            <w:pPr>
              <w:pStyle w:val="ListParagraph"/>
              <w:numPr>
                <w:ilvl w:val="0"/>
                <w:numId w:val="5"/>
              </w:numPr>
            </w:pPr>
            <w:r w:rsidRPr="005F542A">
              <w:rPr>
                <w:position w:val="-20"/>
              </w:rPr>
              <w:object w:dxaOrig="1300" w:dyaOrig="540" w14:anchorId="174D05B9">
                <v:shape id="_x0000_i1046" type="#_x0000_t75" style="width:65.5pt;height:27.5pt" o:ole="">
                  <v:imagedata r:id="rId54" o:title=""/>
                </v:shape>
                <o:OLEObject Type="Embed" ProgID="Equation.DSMT4" ShapeID="_x0000_i1046" DrawAspect="Content" ObjectID="_1566927986" r:id="rId55"/>
              </w:object>
            </w:r>
          </w:p>
        </w:tc>
        <w:tc>
          <w:tcPr>
            <w:tcW w:w="3597" w:type="dxa"/>
          </w:tcPr>
          <w:p w14:paraId="740ED07D" w14:textId="52C0BA54" w:rsidR="005F542A" w:rsidRDefault="006853B1" w:rsidP="008C72BF">
            <w:pPr>
              <w:pStyle w:val="ListParagraph"/>
              <w:numPr>
                <w:ilvl w:val="0"/>
                <w:numId w:val="5"/>
              </w:numPr>
            </w:pPr>
            <w:r w:rsidRPr="00E53C31">
              <w:rPr>
                <w:position w:val="-10"/>
              </w:rPr>
              <w:object w:dxaOrig="1400" w:dyaOrig="320" w14:anchorId="338BF7BE">
                <v:shape id="_x0000_i1098" type="#_x0000_t75" style="width:70.5pt;height:16pt" o:ole="">
                  <v:imagedata r:id="rId56" o:title=""/>
                </v:shape>
                <o:OLEObject Type="Embed" ProgID="Equation.DSMT4" ShapeID="_x0000_i1098" DrawAspect="Content" ObjectID="_1566927987" r:id="rId57"/>
              </w:object>
            </w:r>
          </w:p>
        </w:tc>
      </w:tr>
      <w:tr w:rsidR="009F1C6A" w14:paraId="7C2406FD" w14:textId="77777777" w:rsidTr="005F542A">
        <w:tc>
          <w:tcPr>
            <w:tcW w:w="3596" w:type="dxa"/>
          </w:tcPr>
          <w:p w14:paraId="40CE3AC9" w14:textId="77777777" w:rsidR="009F1C6A" w:rsidRDefault="009F1C6A" w:rsidP="008C72BF">
            <w:pPr>
              <w:pStyle w:val="ListParagraph"/>
              <w:numPr>
                <w:ilvl w:val="0"/>
                <w:numId w:val="5"/>
              </w:numPr>
            </w:pPr>
            <w:r w:rsidRPr="00473812">
              <w:rPr>
                <w:position w:val="-10"/>
              </w:rPr>
              <w:object w:dxaOrig="1560" w:dyaOrig="300" w14:anchorId="2EAEB689">
                <v:shape id="_x0000_i1048" type="#_x0000_t75" style="width:78pt;height:15.5pt" o:ole="">
                  <v:imagedata r:id="rId58" o:title=""/>
                </v:shape>
                <o:OLEObject Type="Embed" ProgID="Equation.DSMT4" ShapeID="_x0000_i1048" DrawAspect="Content" ObjectID="_1566927988" r:id="rId59"/>
              </w:object>
            </w:r>
          </w:p>
          <w:p w14:paraId="0E719427" w14:textId="55809483" w:rsidR="009F1C6A" w:rsidRDefault="009F1C6A" w:rsidP="009F1C6A">
            <w:pPr>
              <w:pStyle w:val="ListParagraph"/>
              <w:ind w:left="360"/>
            </w:pPr>
          </w:p>
        </w:tc>
        <w:tc>
          <w:tcPr>
            <w:tcW w:w="3597" w:type="dxa"/>
          </w:tcPr>
          <w:p w14:paraId="364D54BD" w14:textId="77494668" w:rsidR="009F1C6A" w:rsidRDefault="006853B1" w:rsidP="008C72BF">
            <w:pPr>
              <w:pStyle w:val="ListParagraph"/>
              <w:numPr>
                <w:ilvl w:val="0"/>
                <w:numId w:val="5"/>
              </w:numPr>
            </w:pPr>
            <w:r w:rsidRPr="00473812">
              <w:rPr>
                <w:position w:val="-20"/>
              </w:rPr>
              <w:object w:dxaOrig="1420" w:dyaOrig="540" w14:anchorId="2E03D124">
                <v:shape id="_x0000_i1100" type="#_x0000_t75" style="width:71.5pt;height:27.5pt" o:ole="">
                  <v:imagedata r:id="rId60" o:title=""/>
                </v:shape>
                <o:OLEObject Type="Embed" ProgID="Equation.DSMT4" ShapeID="_x0000_i1100" DrawAspect="Content" ObjectID="_1566927989" r:id="rId61"/>
              </w:object>
            </w:r>
          </w:p>
        </w:tc>
        <w:tc>
          <w:tcPr>
            <w:tcW w:w="3597" w:type="dxa"/>
          </w:tcPr>
          <w:p w14:paraId="4FB8B5D2" w14:textId="6E27E916" w:rsidR="009F1C6A" w:rsidRDefault="006853B1" w:rsidP="008C72BF">
            <w:pPr>
              <w:pStyle w:val="ListParagraph"/>
              <w:numPr>
                <w:ilvl w:val="0"/>
                <w:numId w:val="5"/>
              </w:numPr>
            </w:pPr>
            <w:r w:rsidRPr="00473812">
              <w:rPr>
                <w:position w:val="-24"/>
              </w:rPr>
              <w:object w:dxaOrig="1620" w:dyaOrig="580" w14:anchorId="54BBE4FE">
                <v:shape id="_x0000_i1102" type="#_x0000_t75" style="width:81.5pt;height:29.5pt" o:ole="">
                  <v:imagedata r:id="rId62" o:title=""/>
                </v:shape>
                <o:OLEObject Type="Embed" ProgID="Equation.DSMT4" ShapeID="_x0000_i1102" DrawAspect="Content" ObjectID="_1566927990" r:id="rId63"/>
              </w:object>
            </w:r>
          </w:p>
        </w:tc>
      </w:tr>
    </w:tbl>
    <w:p w14:paraId="6B991C77" w14:textId="4317FC4E" w:rsidR="005F542A" w:rsidRDefault="005F542A"/>
    <w:p w14:paraId="40A22538" w14:textId="7D432AB2" w:rsidR="00473812" w:rsidRDefault="00473812">
      <w:r w:rsidRPr="00473812">
        <w:rPr>
          <w:b/>
          <w:u w:val="single"/>
        </w:rPr>
        <w:t>KNOW</w:t>
      </w:r>
      <w:r>
        <w:rPr>
          <w:b/>
          <w:u w:val="single"/>
        </w:rPr>
        <w:t>:  How to write the equation of a trig function given a graph.  Go back over your hwk problems for this.</w:t>
      </w:r>
      <w:r w:rsidR="00335899">
        <w:rPr>
          <w:b/>
          <w:u w:val="single"/>
        </w:rPr>
        <w:t xml:space="preserve">  Know characteristics of graphs.</w:t>
      </w:r>
      <w:bookmarkStart w:id="0" w:name="_GoBack"/>
      <w:bookmarkEnd w:id="0"/>
    </w:p>
    <w:sectPr w:rsidR="00473812" w:rsidSect="00634A8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EBFA8F8" w14:textId="77777777" w:rsidR="009102D8" w:rsidRDefault="009102D8" w:rsidP="00C87719">
      <w:pPr>
        <w:spacing w:after="0" w:line="240" w:lineRule="auto"/>
      </w:pPr>
      <w:r>
        <w:separator/>
      </w:r>
    </w:p>
  </w:endnote>
  <w:endnote w:type="continuationSeparator" w:id="0">
    <w:p w14:paraId="09C1FDDA" w14:textId="77777777" w:rsidR="009102D8" w:rsidRDefault="009102D8" w:rsidP="00C877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2A12B1B" w14:textId="77777777" w:rsidR="009102D8" w:rsidRDefault="009102D8" w:rsidP="00C87719">
      <w:pPr>
        <w:spacing w:after="0" w:line="240" w:lineRule="auto"/>
      </w:pPr>
      <w:r>
        <w:separator/>
      </w:r>
    </w:p>
  </w:footnote>
  <w:footnote w:type="continuationSeparator" w:id="0">
    <w:p w14:paraId="1BFF5DD6" w14:textId="77777777" w:rsidR="009102D8" w:rsidRDefault="009102D8" w:rsidP="00C8771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814C10"/>
    <w:multiLevelType w:val="hybridMultilevel"/>
    <w:tmpl w:val="1D5CC35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597DA8"/>
    <w:multiLevelType w:val="hybridMultilevel"/>
    <w:tmpl w:val="587A92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677F43"/>
    <w:multiLevelType w:val="hybridMultilevel"/>
    <w:tmpl w:val="4684ACF6"/>
    <w:lvl w:ilvl="0" w:tplc="BB5C36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BCB71C7"/>
    <w:multiLevelType w:val="hybridMultilevel"/>
    <w:tmpl w:val="4BD81E3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881E1D"/>
    <w:multiLevelType w:val="hybridMultilevel"/>
    <w:tmpl w:val="3654B98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2761CF2"/>
    <w:multiLevelType w:val="hybridMultilevel"/>
    <w:tmpl w:val="77E8A1A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833037"/>
    <w:multiLevelType w:val="hybridMultilevel"/>
    <w:tmpl w:val="1BE0E1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B9F5F17"/>
    <w:multiLevelType w:val="hybridMultilevel"/>
    <w:tmpl w:val="578896C0"/>
    <w:lvl w:ilvl="0" w:tplc="8DE6175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A42A4A"/>
    <w:multiLevelType w:val="hybridMultilevel"/>
    <w:tmpl w:val="F1E8FFC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6"/>
  </w:num>
  <w:num w:numId="4">
    <w:abstractNumId w:val="8"/>
  </w:num>
  <w:num w:numId="5">
    <w:abstractNumId w:val="4"/>
  </w:num>
  <w:num w:numId="6">
    <w:abstractNumId w:val="7"/>
  </w:num>
  <w:num w:numId="7">
    <w:abstractNumId w:val="2"/>
  </w:num>
  <w:num w:numId="8">
    <w:abstractNumId w:val="5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4A84"/>
    <w:rsid w:val="0017528A"/>
    <w:rsid w:val="00184168"/>
    <w:rsid w:val="00211E69"/>
    <w:rsid w:val="002135EC"/>
    <w:rsid w:val="00335899"/>
    <w:rsid w:val="003C521A"/>
    <w:rsid w:val="00473812"/>
    <w:rsid w:val="004A2460"/>
    <w:rsid w:val="00593DD9"/>
    <w:rsid w:val="005B00A6"/>
    <w:rsid w:val="005C1F2A"/>
    <w:rsid w:val="005C4F75"/>
    <w:rsid w:val="005F542A"/>
    <w:rsid w:val="00634A84"/>
    <w:rsid w:val="006802C7"/>
    <w:rsid w:val="006853B1"/>
    <w:rsid w:val="00870F5C"/>
    <w:rsid w:val="008C72BF"/>
    <w:rsid w:val="008E764C"/>
    <w:rsid w:val="009102D8"/>
    <w:rsid w:val="009E667F"/>
    <w:rsid w:val="009F1C6A"/>
    <w:rsid w:val="00A62C31"/>
    <w:rsid w:val="00C87719"/>
    <w:rsid w:val="00C95993"/>
    <w:rsid w:val="00D92BAF"/>
    <w:rsid w:val="00E53C31"/>
    <w:rsid w:val="00E913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  <w14:docId w14:val="6DD85ADD"/>
  <w15:chartTrackingRefBased/>
  <w15:docId w15:val="{6AE9395C-2BE3-4ECC-A7BB-388A203E74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entury Gothic" w:eastAsiaTheme="minorHAnsi" w:hAnsi="Century Gothic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7528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528A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8E764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8771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7719"/>
  </w:style>
  <w:style w:type="paragraph" w:styleId="Footer">
    <w:name w:val="footer"/>
    <w:basedOn w:val="Normal"/>
    <w:link w:val="FooterChar"/>
    <w:uiPriority w:val="99"/>
    <w:unhideWhenUsed/>
    <w:rsid w:val="00C8771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87719"/>
  </w:style>
  <w:style w:type="table" w:styleId="TableGrid">
    <w:name w:val="Table Grid"/>
    <w:basedOn w:val="TableNormal"/>
    <w:uiPriority w:val="59"/>
    <w:rsid w:val="00C8771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1</Pages>
  <Words>230</Words>
  <Characters>1317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mara Oberkofler</dc:creator>
  <cp:keywords/>
  <dc:description/>
  <cp:lastModifiedBy>Tamara Oberkofler</cp:lastModifiedBy>
  <cp:revision>11</cp:revision>
  <cp:lastPrinted>2017-09-12T01:37:00Z</cp:lastPrinted>
  <dcterms:created xsi:type="dcterms:W3CDTF">2016-09-12T17:04:00Z</dcterms:created>
  <dcterms:modified xsi:type="dcterms:W3CDTF">2017-09-15T0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